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44D7BD" w14:textId="17EDB935" w:rsidR="00E839F6" w:rsidRDefault="006F30FD" w:rsidP="006F30F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HIẾU BÀI TẬP TUẦN 5</w:t>
      </w:r>
    </w:p>
    <w:p w14:paraId="5FFA7932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Arial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PHẦN I. TRẮC NGHIỆM</w:t>
      </w:r>
    </w:p>
    <w:p w14:paraId="27086369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Khoanh tròn vào chữ cái đặt trước câu trả lời đúng:</w:t>
      </w:r>
    </w:p>
    <w:p w14:paraId="07DA6A5F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1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Số thập phân gồm 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2 chục, 5 phần trăm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à:</w:t>
      </w:r>
    </w:p>
    <w:p w14:paraId="612F6CF7" w14:textId="77777777" w:rsidR="006F30FD" w:rsidRPr="006F30FD" w:rsidRDefault="006F30FD" w:rsidP="006F30FD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2,5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20,05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20,5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00,2</w:t>
      </w:r>
    </w:p>
    <w:p w14:paraId="7374313E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2. </w:t>
      </w:r>
    </w:p>
    <w:p w14:paraId="4B921ED8" w14:textId="77777777" w:rsidR="006F30FD" w:rsidRPr="006F30FD" w:rsidRDefault="006F30FD" w:rsidP="006F30FD">
      <w:pPr>
        <w:spacing w:after="0" w:line="360" w:lineRule="auto"/>
        <w:jc w:val="center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15,784 &lt; 15,……84</w:t>
      </w:r>
    </w:p>
    <w:p w14:paraId="3FB6201B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Số thích hợp điền vào ô trống là: </w:t>
      </w:r>
    </w:p>
    <w:p w14:paraId="48FA8B44" w14:textId="77777777" w:rsidR="006F30FD" w:rsidRPr="006F30FD" w:rsidRDefault="006F30FD" w:rsidP="006F30FD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6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>C. 7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9</w:t>
      </w:r>
    </w:p>
    <w:p w14:paraId="4EBD9947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3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Phân số </w:t>
      </w:r>
      <w:r w:rsidRPr="006F30FD">
        <w:rPr>
          <w:rFonts w:ascii="Times New Roman" w:eastAsia="Calibri" w:hAnsi="Times New Roman" w:cs="Times New Roman"/>
          <w:kern w:val="0"/>
          <w:position w:val="-26"/>
          <w:sz w:val="28"/>
          <w:szCs w:val="28"/>
          <w:lang w:bidi="th-TH"/>
          <w14:ligatures w14:val="none"/>
        </w:rPr>
        <w:object w:dxaOrig="240" w:dyaOrig="690" w14:anchorId="3A95E1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4.5pt" o:ole="">
            <v:imagedata r:id="rId4" o:title=""/>
          </v:shape>
          <o:OLEObject Type="Embed" ProgID="Equation.DSMT4" ShapeID="_x0000_i1025" DrawAspect="Content" ObjectID="_1791529242" r:id="rId5"/>
        </w:objec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viết dưới dạng số thập phân là: </w:t>
      </w:r>
    </w:p>
    <w:p w14:paraId="5AAE1002" w14:textId="77777777" w:rsidR="006F30FD" w:rsidRPr="006F30FD" w:rsidRDefault="006F30FD" w:rsidP="006F30FD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7,5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1,04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1,4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7,05</w:t>
      </w:r>
    </w:p>
    <w:p w14:paraId="62A9070C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4. </w:t>
      </w:r>
    </w:p>
    <w:p w14:paraId="09804DE6" w14:textId="4DAABD41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>
        <w:rPr>
          <w:noProof/>
        </w:rPr>
      </w:r>
      <w:r>
        <w:pict w14:anchorId="0368ACE8">
          <v:roundrect id="Rectangle: Rounded Corners 189" o:spid="_x0000_s1049" style="width:194.55pt;height:33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808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" fillcolor="#fbe5d6" strokecolor="#ed7d31" strokeweight="1.5pt">
            <v:stroke dashstyle="longDashDotDot" joinstyle="miter"/>
            <v:textbox>
              <w:txbxContent>
                <w:p w14:paraId="6E44B7A5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5,78 ……. 5,7800</w:t>
                  </w:r>
                </w:p>
              </w:txbxContent>
            </v:textbox>
            <w10:anchorlock/>
          </v:roundrect>
        </w:pict>
      </w:r>
    </w:p>
    <w:p w14:paraId="1A3931AC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iền dấu &gt;, &lt;, = thích hợp vào chỗ chấm.</w:t>
      </w:r>
    </w:p>
    <w:p w14:paraId="1F33410B" w14:textId="77777777" w:rsidR="006F30FD" w:rsidRPr="006F30FD" w:rsidRDefault="006F30FD" w:rsidP="006F30FD">
      <w:pPr>
        <w:tabs>
          <w:tab w:val="left" w:pos="170"/>
          <w:tab w:val="left" w:pos="3969"/>
          <w:tab w:val="left" w:pos="7314"/>
          <w:tab w:val="left" w:pos="7655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&gt;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&lt;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=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</w:t>
      </w:r>
    </w:p>
    <w:p w14:paraId="0C530742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5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rong các số thập phân sau, số thập phân nào nhỏ nhất?</w:t>
      </w:r>
    </w:p>
    <w:p w14:paraId="684A34A8" w14:textId="77777777" w:rsidR="006F30FD" w:rsidRPr="006F30FD" w:rsidRDefault="006F30FD" w:rsidP="006F30FD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1,05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2,6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1,67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,9</w:t>
      </w:r>
    </w:p>
    <w:p w14:paraId="01D30E64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6. </w:t>
      </w:r>
    </w:p>
    <w:p w14:paraId="18DBC163" w14:textId="4DC23403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3E208C1F">
          <v:shape id="Rectangle: Diagonal Corners Rounded 190" o:spid="_x0000_s1048" style="position:absolute;left:0;text-align:left;margin-left:140.8pt;margin-top:.6pt;width:213.1pt;height:38.9pt;z-index:2516592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coordsize="2706129,49427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" adj="-11796480,,5400" path="m205997,l2706129,r,l2706129,288273v,113769,-92228,205997,-205997,205997l,494270r,l,205997c,92228,92228,,205997,xe" fillcolor="#fff2cc" strokecolor="#ffc000" strokeweight="1.5pt">
            <v:stroke dashstyle="longDash" joinstyle="miter"/>
            <v:formulas/>
            <v:path arrowok="t" o:connecttype="custom" o:connectlocs="205997,0;2706129,0;2706129,0;2706129,288273;2500132,494270;0,494270;0,494270;0,205997;205997,0" o:connectangles="0,0,0,0,0,0,0,0,0" textboxrect="0,0,2706129,494270"/>
            <v:textbox>
              <w:txbxContent>
                <w:p w14:paraId="68BF6634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 xml:space="preserve">54 cm = </w:t>
                  </w:r>
                  <w:r>
                    <w:rPr>
                      <w:sz w:val="28"/>
                    </w:rPr>
                    <w:t>………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 xml:space="preserve"> m</w:t>
                  </w:r>
                </w:p>
              </w:txbxContent>
            </v:textbox>
            <w10:wrap anchorx="margin"/>
          </v:shape>
        </w:pict>
      </w:r>
    </w:p>
    <w:p w14:paraId="4196A924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4BE3A112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 thập phân thích hợp điền vào ô trống là:</w:t>
      </w:r>
    </w:p>
    <w:p w14:paraId="76A704F4" w14:textId="77777777" w:rsidR="006F30FD" w:rsidRPr="006F30FD" w:rsidRDefault="006F30FD" w:rsidP="006F30FD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0,054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0,54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,4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0,0054</w:t>
      </w:r>
    </w:p>
    <w:p w14:paraId="0076078B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7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Sắp xếp các số thập phân 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5,7; 1,98; 3,04; 0,46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theo thứ tự từ bé đến lớn là:</w:t>
      </w:r>
    </w:p>
    <w:p w14:paraId="4B0C1F8F" w14:textId="77777777" w:rsidR="006F30FD" w:rsidRPr="006F30FD" w:rsidRDefault="006F30FD" w:rsidP="006F30FD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0,46; 1,98; 3,04; 5,7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,7; 3,04; 0,46; 1,98</w:t>
      </w:r>
    </w:p>
    <w:p w14:paraId="2B239668" w14:textId="77777777" w:rsidR="006F30FD" w:rsidRPr="006F30FD" w:rsidRDefault="006F30FD" w:rsidP="006F30FD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1,98; 0,46; 3,04;5,7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,7; 3,04; 1,98; 0,46</w:t>
      </w:r>
    </w:p>
    <w:p w14:paraId="79DE6090" w14:textId="77777777" w:rsid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4A896EA9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lastRenderedPageBreak/>
        <w:t>PHẦN II. TỰ LUẬN</w:t>
      </w:r>
    </w:p>
    <w:p w14:paraId="156737EB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ài 1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Viết các phân số sau thành phân số thập phân rồi chuyển thành số thập phân (theo mẫu) </w:t>
      </w:r>
    </w:p>
    <w:p w14:paraId="33D8E2C7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i/>
          <w:iCs/>
          <w:kern w:val="0"/>
          <w:sz w:val="28"/>
          <w:szCs w:val="28"/>
          <w:lang w:bidi="th-TH"/>
          <w14:ligatures w14:val="none"/>
        </w:rPr>
        <w:t>Mẫu: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bookmarkStart w:id="0" w:name="MTBlankEqn"/>
      <w:r w:rsidRPr="006F30FD">
        <w:rPr>
          <w:rFonts w:ascii="Calibri" w:eastAsia="Calibri" w:hAnsi="Calibri" w:cs="Times New Roman"/>
          <w:kern w:val="0"/>
          <w:position w:val="-28"/>
          <w:szCs w:val="28"/>
          <w:lang w:bidi="th-TH"/>
          <w14:ligatures w14:val="none"/>
        </w:rPr>
        <w:object w:dxaOrig="1520" w:dyaOrig="720" w14:anchorId="23006513">
          <v:shape id="_x0000_i1026" type="#_x0000_t75" style="width:76pt;height:36pt" o:ole="">
            <v:imagedata r:id="rId6" o:title=""/>
          </v:shape>
          <o:OLEObject Type="Embed" ProgID="Equation.DSMT4" ShapeID="_x0000_i1026" DrawAspect="Content" ObjectID="_1791529243" r:id="rId7"/>
        </w:object>
      </w:r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7"/>
        <w:gridCol w:w="4789"/>
      </w:tblGrid>
      <w:tr w:rsidR="006F30FD" w:rsidRPr="006F30FD" w14:paraId="639D6886" w14:textId="77777777" w:rsidTr="007C57AD">
        <w:trPr>
          <w:trHeight w:val="896"/>
        </w:trPr>
        <w:tc>
          <w:tcPr>
            <w:tcW w:w="4804" w:type="dxa"/>
          </w:tcPr>
          <w:p w14:paraId="2280ACCF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 xml:space="preserve">a) </w:t>
            </w:r>
            <w:r w:rsidRPr="006F30FD">
              <w:rPr>
                <w:rFonts w:ascii="Calibri" w:eastAsia="Calibri" w:hAnsi="Calibri" w:cs="Times New Roman"/>
                <w:position w:val="-28"/>
                <w:szCs w:val="28"/>
                <w:lang w:bidi="th-TH"/>
                <w14:ligatures w14:val="none"/>
              </w:rPr>
              <w:object w:dxaOrig="2100" w:dyaOrig="720" w14:anchorId="61324398">
                <v:shape id="_x0000_i1048" type="#_x0000_t75" style="width:105pt;height:36pt" o:ole="">
                  <v:imagedata r:id="rId8" o:title=""/>
                </v:shape>
                <o:OLEObject Type="Embed" ProgID="Equation.DSMT4" ShapeID="_x0000_i1048" DrawAspect="Content" ObjectID="_1791529244" r:id="rId9"/>
              </w:object>
            </w:r>
          </w:p>
        </w:tc>
        <w:tc>
          <w:tcPr>
            <w:tcW w:w="4806" w:type="dxa"/>
          </w:tcPr>
          <w:p w14:paraId="3D7243BC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 xml:space="preserve">e) </w:t>
            </w:r>
            <w:r w:rsidRPr="006F30FD">
              <w:rPr>
                <w:rFonts w:ascii="Calibri" w:eastAsia="Calibri" w:hAnsi="Calibri" w:cs="Times New Roman"/>
                <w:position w:val="-28"/>
                <w:szCs w:val="28"/>
                <w:lang w:bidi="th-TH"/>
                <w14:ligatures w14:val="none"/>
              </w:rPr>
              <w:object w:dxaOrig="1840" w:dyaOrig="720" w14:anchorId="6058192D">
                <v:shape id="_x0000_i1028" type="#_x0000_t75" style="width:92pt;height:36pt" o:ole="">
                  <v:imagedata r:id="rId10" o:title=""/>
                </v:shape>
                <o:OLEObject Type="Embed" ProgID="Equation.DSMT4" ShapeID="_x0000_i1028" DrawAspect="Content" ObjectID="_1791529245" r:id="rId11"/>
              </w:object>
            </w:r>
          </w:p>
        </w:tc>
      </w:tr>
      <w:tr w:rsidR="006F30FD" w:rsidRPr="006F30FD" w14:paraId="162C041B" w14:textId="77777777" w:rsidTr="007C57AD">
        <w:trPr>
          <w:trHeight w:val="881"/>
        </w:trPr>
        <w:tc>
          <w:tcPr>
            <w:tcW w:w="4804" w:type="dxa"/>
          </w:tcPr>
          <w:p w14:paraId="28BFC5BB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 xml:space="preserve">b) </w:t>
            </w:r>
            <w:r w:rsidRPr="006F30FD">
              <w:rPr>
                <w:rFonts w:ascii="Calibri" w:eastAsia="Calibri" w:hAnsi="Calibri" w:cs="Times New Roman"/>
                <w:position w:val="-28"/>
                <w:szCs w:val="28"/>
                <w:lang w:bidi="th-TH"/>
                <w14:ligatures w14:val="none"/>
              </w:rPr>
              <w:object w:dxaOrig="1980" w:dyaOrig="720" w14:anchorId="2ECAAFF6">
                <v:shape id="_x0000_i1029" type="#_x0000_t75" style="width:99pt;height:36pt" o:ole="">
                  <v:imagedata r:id="rId12" o:title=""/>
                </v:shape>
                <o:OLEObject Type="Embed" ProgID="Equation.DSMT4" ShapeID="_x0000_i1029" DrawAspect="Content" ObjectID="_1791529246" r:id="rId13"/>
              </w:object>
            </w:r>
          </w:p>
        </w:tc>
        <w:tc>
          <w:tcPr>
            <w:tcW w:w="4806" w:type="dxa"/>
          </w:tcPr>
          <w:p w14:paraId="601163BC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 xml:space="preserve">f) </w:t>
            </w:r>
            <w:r w:rsidRPr="006F30FD">
              <w:rPr>
                <w:rFonts w:ascii="Calibri" w:eastAsia="Calibri" w:hAnsi="Calibri" w:cs="Times New Roman"/>
                <w:position w:val="-26"/>
                <w:szCs w:val="28"/>
                <w:lang w:bidi="th-TH"/>
                <w14:ligatures w14:val="none"/>
              </w:rPr>
              <w:object w:dxaOrig="1840" w:dyaOrig="700" w14:anchorId="30CD3753">
                <v:shape id="_x0000_i1030" type="#_x0000_t75" style="width:92pt;height:35pt" o:ole="">
                  <v:imagedata r:id="rId14" o:title=""/>
                </v:shape>
                <o:OLEObject Type="Embed" ProgID="Equation.DSMT4" ShapeID="_x0000_i1030" DrawAspect="Content" ObjectID="_1791529247" r:id="rId15"/>
              </w:object>
            </w:r>
          </w:p>
        </w:tc>
      </w:tr>
      <w:tr w:rsidR="006F30FD" w:rsidRPr="006F30FD" w14:paraId="1D5EA825" w14:textId="77777777" w:rsidTr="007C57AD">
        <w:trPr>
          <w:trHeight w:val="896"/>
        </w:trPr>
        <w:tc>
          <w:tcPr>
            <w:tcW w:w="4804" w:type="dxa"/>
          </w:tcPr>
          <w:p w14:paraId="31A64D5C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 xml:space="preserve">c) </w:t>
            </w:r>
            <w:r w:rsidRPr="006F30FD">
              <w:rPr>
                <w:rFonts w:ascii="Calibri" w:eastAsia="Calibri" w:hAnsi="Calibri" w:cs="Times New Roman"/>
                <w:position w:val="-28"/>
                <w:szCs w:val="28"/>
                <w:lang w:bidi="th-TH"/>
                <w14:ligatures w14:val="none"/>
              </w:rPr>
              <w:object w:dxaOrig="1980" w:dyaOrig="720" w14:anchorId="4BD04584">
                <v:shape id="_x0000_i1031" type="#_x0000_t75" style="width:99pt;height:36pt" o:ole="">
                  <v:imagedata r:id="rId16" o:title=""/>
                </v:shape>
                <o:OLEObject Type="Embed" ProgID="Equation.DSMT4" ShapeID="_x0000_i1031" DrawAspect="Content" ObjectID="_1791529248" r:id="rId17"/>
              </w:object>
            </w:r>
          </w:p>
        </w:tc>
        <w:tc>
          <w:tcPr>
            <w:tcW w:w="4806" w:type="dxa"/>
          </w:tcPr>
          <w:p w14:paraId="53F29C2F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 xml:space="preserve">g) </w:t>
            </w:r>
            <w:r w:rsidRPr="006F30FD">
              <w:rPr>
                <w:rFonts w:ascii="Calibri" w:eastAsia="Calibri" w:hAnsi="Calibri" w:cs="Times New Roman"/>
                <w:position w:val="-26"/>
                <w:szCs w:val="28"/>
                <w:lang w:bidi="th-TH"/>
                <w14:ligatures w14:val="none"/>
              </w:rPr>
              <w:object w:dxaOrig="1840" w:dyaOrig="700" w14:anchorId="1007B50B">
                <v:shape id="_x0000_i1032" type="#_x0000_t75" style="width:92pt;height:35pt" o:ole="">
                  <v:imagedata r:id="rId18" o:title=""/>
                </v:shape>
                <o:OLEObject Type="Embed" ProgID="Equation.DSMT4" ShapeID="_x0000_i1032" DrawAspect="Content" ObjectID="_1791529249" r:id="rId19"/>
              </w:object>
            </w:r>
          </w:p>
        </w:tc>
      </w:tr>
      <w:tr w:rsidR="006F30FD" w:rsidRPr="006F30FD" w14:paraId="3183FF07" w14:textId="77777777" w:rsidTr="007C57AD">
        <w:trPr>
          <w:trHeight w:val="896"/>
        </w:trPr>
        <w:tc>
          <w:tcPr>
            <w:tcW w:w="4804" w:type="dxa"/>
          </w:tcPr>
          <w:p w14:paraId="53654A96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 xml:space="preserve">d) </w:t>
            </w:r>
            <w:r w:rsidRPr="006F30FD">
              <w:rPr>
                <w:rFonts w:ascii="Calibri" w:eastAsia="Calibri" w:hAnsi="Calibri" w:cs="Times New Roman"/>
                <w:position w:val="-28"/>
                <w:szCs w:val="28"/>
                <w:lang w:bidi="th-TH"/>
                <w14:ligatures w14:val="none"/>
              </w:rPr>
              <w:object w:dxaOrig="1840" w:dyaOrig="720" w14:anchorId="12B9238B">
                <v:shape id="_x0000_i1033" type="#_x0000_t75" style="width:92pt;height:36pt" o:ole="">
                  <v:imagedata r:id="rId20" o:title=""/>
                </v:shape>
                <o:OLEObject Type="Embed" ProgID="Equation.DSMT4" ShapeID="_x0000_i1033" DrawAspect="Content" ObjectID="_1791529250" r:id="rId21"/>
              </w:object>
            </w:r>
          </w:p>
        </w:tc>
        <w:tc>
          <w:tcPr>
            <w:tcW w:w="4806" w:type="dxa"/>
          </w:tcPr>
          <w:p w14:paraId="6FEB50B4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 xml:space="preserve">h) </w:t>
            </w:r>
            <w:r w:rsidRPr="006F30FD">
              <w:rPr>
                <w:rFonts w:ascii="Calibri" w:eastAsia="Calibri" w:hAnsi="Calibri" w:cs="Times New Roman"/>
                <w:position w:val="-28"/>
                <w:szCs w:val="28"/>
                <w:lang w:bidi="th-TH"/>
                <w14:ligatures w14:val="none"/>
              </w:rPr>
              <w:object w:dxaOrig="2120" w:dyaOrig="720" w14:anchorId="639535FB">
                <v:shape id="_x0000_i1034" type="#_x0000_t75" style="width:106pt;height:36pt" o:ole="">
                  <v:imagedata r:id="rId22" o:title=""/>
                </v:shape>
                <o:OLEObject Type="Embed" ProgID="Equation.DSMT4" ShapeID="_x0000_i1034" DrawAspect="Content" ObjectID="_1791529251" r:id="rId23"/>
              </w:object>
            </w:r>
          </w:p>
        </w:tc>
      </w:tr>
    </w:tbl>
    <w:p w14:paraId="2FDB9047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ài 2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iền dấu &gt;, &lt;, = thích hợp vào ô trống</w:t>
      </w:r>
    </w:p>
    <w:tbl>
      <w:tblPr>
        <w:tblStyle w:val="TableGrid"/>
        <w:tblW w:w="107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7"/>
        <w:gridCol w:w="3544"/>
        <w:gridCol w:w="3687"/>
        <w:gridCol w:w="287"/>
      </w:tblGrid>
      <w:tr w:rsidR="006F30FD" w:rsidRPr="006F30FD" w14:paraId="75E34BA6" w14:textId="77777777" w:rsidTr="006F30FD">
        <w:tc>
          <w:tcPr>
            <w:tcW w:w="3227" w:type="dxa"/>
          </w:tcPr>
          <w:p w14:paraId="153ABA61" w14:textId="77777777" w:rsidR="006F30FD" w:rsidRPr="006F30FD" w:rsidRDefault="006F30FD" w:rsidP="006F30FD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a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4,56 ………. 6,5</w:t>
            </w:r>
          </w:p>
        </w:tc>
        <w:tc>
          <w:tcPr>
            <w:tcW w:w="3544" w:type="dxa"/>
          </w:tcPr>
          <w:p w14:paraId="090CD2C4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d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3,6 ……….  4,1</w:t>
            </w:r>
          </w:p>
        </w:tc>
        <w:tc>
          <w:tcPr>
            <w:tcW w:w="3974" w:type="dxa"/>
            <w:gridSpan w:val="2"/>
          </w:tcPr>
          <w:p w14:paraId="4BFE4D2B" w14:textId="2AAB965A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g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7,98 ……….  7,0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   </w:t>
            </w:r>
          </w:p>
        </w:tc>
      </w:tr>
      <w:tr w:rsidR="006F30FD" w:rsidRPr="006F30FD" w14:paraId="02084465" w14:textId="77777777" w:rsidTr="006F30FD">
        <w:trPr>
          <w:gridAfter w:val="1"/>
          <w:wAfter w:w="287" w:type="dxa"/>
        </w:trPr>
        <w:tc>
          <w:tcPr>
            <w:tcW w:w="3227" w:type="dxa"/>
          </w:tcPr>
          <w:p w14:paraId="2BDA2820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b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2,05 ……….  2</w:t>
            </w:r>
          </w:p>
        </w:tc>
        <w:tc>
          <w:tcPr>
            <w:tcW w:w="3544" w:type="dxa"/>
          </w:tcPr>
          <w:p w14:paraId="6B42212C" w14:textId="0C3DB481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e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>6,78 ……….  6,7800</w:t>
            </w:r>
          </w:p>
        </w:tc>
        <w:tc>
          <w:tcPr>
            <w:tcW w:w="3687" w:type="dxa"/>
          </w:tcPr>
          <w:p w14:paraId="62FF951C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h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15,067 ………. 16,57</w:t>
            </w:r>
          </w:p>
        </w:tc>
      </w:tr>
      <w:tr w:rsidR="006F30FD" w:rsidRPr="006F30FD" w14:paraId="14763693" w14:textId="77777777" w:rsidTr="006F30FD">
        <w:trPr>
          <w:gridAfter w:val="1"/>
          <w:wAfter w:w="287" w:type="dxa"/>
        </w:trPr>
        <w:tc>
          <w:tcPr>
            <w:tcW w:w="3227" w:type="dxa"/>
          </w:tcPr>
          <w:p w14:paraId="1234756A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c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1,95 ……….  1,908</w:t>
            </w:r>
          </w:p>
        </w:tc>
        <w:tc>
          <w:tcPr>
            <w:tcW w:w="3544" w:type="dxa"/>
          </w:tcPr>
          <w:p w14:paraId="0189291F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f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5,7 ……….  5,07</w:t>
            </w:r>
          </w:p>
        </w:tc>
        <w:tc>
          <w:tcPr>
            <w:tcW w:w="3687" w:type="dxa"/>
          </w:tcPr>
          <w:p w14:paraId="05FB4AEE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i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45,56 ……….  45</w:t>
            </w:r>
          </w:p>
        </w:tc>
      </w:tr>
    </w:tbl>
    <w:p w14:paraId="16186786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41484A24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ài 3. </w:t>
      </w:r>
    </w:p>
    <w:p w14:paraId="0D511789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a)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Viết các số 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0,15; 5,14; 2,35; 1,075; 1,1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theo thứ tự từ bé đến lớn.</w:t>
      </w:r>
    </w:p>
    <w:p w14:paraId="7B00A142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Arial" w:hAnsi="Times New Roman" w:cs="Times New Roman"/>
          <w:kern w:val="0"/>
          <w:position w:val="24"/>
          <w:sz w:val="28"/>
          <w:szCs w:val="28"/>
          <w:lang w:bidi="th-TH"/>
          <w14:ligatures w14:val="none"/>
        </w:rPr>
        <w:t xml:space="preserve">        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…….</w:t>
      </w:r>
      <w:r w:rsidRPr="006F30FD">
        <w:rPr>
          <w:rFonts w:ascii="Times New Roman" w:eastAsia="Arial" w:hAnsi="Times New Roman" w:cs="Times New Roman"/>
          <w:kern w:val="0"/>
          <w:position w:val="24"/>
          <w:sz w:val="28"/>
          <w:szCs w:val="28"/>
          <w:lang w:bidi="th-TH"/>
          <w14:ligatures w14:val="none"/>
        </w:rPr>
        <w:t xml:space="preserve">    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…….</w:t>
      </w:r>
      <w:r w:rsidRPr="006F30FD">
        <w:rPr>
          <w:rFonts w:ascii="Times New Roman" w:eastAsia="Arial" w:hAnsi="Times New Roman" w:cs="Times New Roman"/>
          <w:kern w:val="0"/>
          <w:position w:val="24"/>
          <w:sz w:val="28"/>
          <w:szCs w:val="28"/>
          <w:lang w:bidi="th-TH"/>
          <w14:ligatures w14:val="none"/>
        </w:rPr>
        <w:t xml:space="preserve">    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…….</w:t>
      </w:r>
      <w:r w:rsidRPr="006F30FD">
        <w:rPr>
          <w:rFonts w:ascii="Times New Roman" w:eastAsia="Arial" w:hAnsi="Times New Roman" w:cs="Times New Roman"/>
          <w:kern w:val="0"/>
          <w:position w:val="24"/>
          <w:sz w:val="28"/>
          <w:szCs w:val="28"/>
          <w:lang w:bidi="th-TH"/>
          <w14:ligatures w14:val="none"/>
        </w:rPr>
        <w:t xml:space="preserve">    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…….</w:t>
      </w:r>
      <w:r w:rsidRPr="006F30FD">
        <w:rPr>
          <w:rFonts w:ascii="Times New Roman" w:eastAsia="Arial" w:hAnsi="Times New Roman" w:cs="Times New Roman"/>
          <w:kern w:val="0"/>
          <w:position w:val="24"/>
          <w:sz w:val="28"/>
          <w:szCs w:val="28"/>
          <w:lang w:bidi="th-TH"/>
          <w14:ligatures w14:val="none"/>
        </w:rPr>
        <w:t xml:space="preserve">    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…….</w:t>
      </w:r>
    </w:p>
    <w:p w14:paraId="62374D8C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)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Viết các số </w:t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4,05; 9,41; 0,567; 3,64; 7,84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theo thứ tự từ lớn đến bé.</w:t>
      </w:r>
    </w:p>
    <w:p w14:paraId="7EA6D556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Arial" w:hAnsi="Times New Roman" w:cs="Times New Roman"/>
          <w:kern w:val="0"/>
          <w:position w:val="24"/>
          <w:sz w:val="28"/>
          <w:szCs w:val="28"/>
          <w:lang w:bidi="th-TH"/>
          <w14:ligatures w14:val="none"/>
        </w:rPr>
        <w:t xml:space="preserve">        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…….</w:t>
      </w:r>
      <w:r w:rsidRPr="006F30FD">
        <w:rPr>
          <w:rFonts w:ascii="Times New Roman" w:eastAsia="Arial" w:hAnsi="Times New Roman" w:cs="Times New Roman"/>
          <w:kern w:val="0"/>
          <w:position w:val="24"/>
          <w:sz w:val="28"/>
          <w:szCs w:val="28"/>
          <w:lang w:bidi="th-TH"/>
          <w14:ligatures w14:val="none"/>
        </w:rPr>
        <w:t xml:space="preserve">    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…….</w:t>
      </w:r>
      <w:r w:rsidRPr="006F30FD">
        <w:rPr>
          <w:rFonts w:ascii="Times New Roman" w:eastAsia="Arial" w:hAnsi="Times New Roman" w:cs="Times New Roman"/>
          <w:kern w:val="0"/>
          <w:position w:val="24"/>
          <w:sz w:val="28"/>
          <w:szCs w:val="28"/>
          <w:lang w:bidi="th-TH"/>
          <w14:ligatures w14:val="none"/>
        </w:rPr>
        <w:t xml:space="preserve">    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…….</w:t>
      </w:r>
      <w:r w:rsidRPr="006F30FD">
        <w:rPr>
          <w:rFonts w:ascii="Times New Roman" w:eastAsia="Arial" w:hAnsi="Times New Roman" w:cs="Times New Roman"/>
          <w:kern w:val="0"/>
          <w:position w:val="24"/>
          <w:sz w:val="28"/>
          <w:szCs w:val="28"/>
          <w:lang w:bidi="th-TH"/>
          <w14:ligatures w14:val="none"/>
        </w:rPr>
        <w:t xml:space="preserve">   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…….</w:t>
      </w:r>
      <w:r w:rsidRPr="006F30FD">
        <w:rPr>
          <w:rFonts w:ascii="Times New Roman" w:eastAsia="Arial" w:hAnsi="Times New Roman" w:cs="Times New Roman"/>
          <w:kern w:val="0"/>
          <w:position w:val="24"/>
          <w:sz w:val="28"/>
          <w:szCs w:val="28"/>
          <w:lang w:bidi="th-TH"/>
          <w14:ligatures w14:val="none"/>
        </w:rPr>
        <w:t xml:space="preserve">    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…….</w:t>
      </w:r>
    </w:p>
    <w:p w14:paraId="61535082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ài 4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iết số thập phân thích hợp vào chỗ chấ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3"/>
        <w:gridCol w:w="4093"/>
      </w:tblGrid>
      <w:tr w:rsidR="006F30FD" w:rsidRPr="006F30FD" w14:paraId="1F3B1279" w14:textId="77777777" w:rsidTr="007C57AD">
        <w:trPr>
          <w:trHeight w:val="719"/>
        </w:trPr>
        <w:tc>
          <w:tcPr>
            <w:tcW w:w="5503" w:type="dxa"/>
          </w:tcPr>
          <w:p w14:paraId="54446643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a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3 cm = ………. m</w:t>
            </w:r>
          </w:p>
        </w:tc>
        <w:tc>
          <w:tcPr>
            <w:tcW w:w="4107" w:type="dxa"/>
          </w:tcPr>
          <w:p w14:paraId="5F140CC7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e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5 tấn 3 kg = ………. tấn</w:t>
            </w:r>
          </w:p>
        </w:tc>
      </w:tr>
      <w:tr w:rsidR="006F30FD" w:rsidRPr="006F30FD" w14:paraId="23D8303F" w14:textId="77777777" w:rsidTr="007C57AD">
        <w:trPr>
          <w:trHeight w:val="702"/>
        </w:trPr>
        <w:tc>
          <w:tcPr>
            <w:tcW w:w="5503" w:type="dxa"/>
          </w:tcPr>
          <w:p w14:paraId="3840802D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b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12 g = ………. kg</w:t>
            </w:r>
          </w:p>
        </w:tc>
        <w:tc>
          <w:tcPr>
            <w:tcW w:w="4107" w:type="dxa"/>
          </w:tcPr>
          <w:p w14:paraId="1D821E7C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f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104 yến = ………. tấn </w:t>
            </w:r>
          </w:p>
        </w:tc>
      </w:tr>
      <w:tr w:rsidR="006F30FD" w:rsidRPr="006F30FD" w14:paraId="5A0C08E1" w14:textId="77777777" w:rsidTr="007C57AD">
        <w:trPr>
          <w:trHeight w:val="726"/>
        </w:trPr>
        <w:tc>
          <w:tcPr>
            <w:tcW w:w="5503" w:type="dxa"/>
          </w:tcPr>
          <w:p w14:paraId="37BFB961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c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234 m</w:t>
            </w:r>
            <w:r w:rsidRPr="006F30FD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bidi="th-TH"/>
                <w14:ligatures w14:val="none"/>
              </w:rPr>
              <w:t>l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= ……….</w:t>
            </w:r>
            <w:r w:rsidRPr="006F30FD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bidi="th-TH"/>
                <w14:ligatures w14:val="none"/>
              </w:rPr>
              <w:t xml:space="preserve"> l</w:t>
            </w:r>
          </w:p>
        </w:tc>
        <w:tc>
          <w:tcPr>
            <w:tcW w:w="4107" w:type="dxa"/>
          </w:tcPr>
          <w:p w14:paraId="51378592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g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23 mm = ………. m</w:t>
            </w:r>
          </w:p>
        </w:tc>
      </w:tr>
      <w:tr w:rsidR="006F30FD" w:rsidRPr="006F30FD" w14:paraId="5437B6E2" w14:textId="77777777" w:rsidTr="007C57AD">
        <w:trPr>
          <w:trHeight w:val="693"/>
        </w:trPr>
        <w:tc>
          <w:tcPr>
            <w:tcW w:w="5503" w:type="dxa"/>
          </w:tcPr>
          <w:p w14:paraId="1ABD8D96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lastRenderedPageBreak/>
              <w:t>d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2 km 123 m = ………. km</w:t>
            </w:r>
          </w:p>
        </w:tc>
        <w:tc>
          <w:tcPr>
            <w:tcW w:w="4107" w:type="dxa"/>
          </w:tcPr>
          <w:p w14:paraId="74ED71E8" w14:textId="77777777" w:rsidR="006F30FD" w:rsidRPr="006F30FD" w:rsidRDefault="006F30FD" w:rsidP="006F30FD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6F30F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h)</w:t>
            </w:r>
            <w:r w:rsidRPr="006F30FD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309 kg = ………. tạ</w:t>
            </w:r>
          </w:p>
        </w:tc>
      </w:tr>
    </w:tbl>
    <w:p w14:paraId="786FE1A0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ài 5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iết tiếp vào ô trống cho thích hợp</w:t>
      </w:r>
    </w:p>
    <w:p w14:paraId="772FBC0B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a)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1,54 &lt; ……….. &lt; 1,55</w:t>
      </w:r>
    </w:p>
    <w:p w14:paraId="7D4DFB30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a số thập phân thích hợp điền vào ô trống là: ……….……….……….……….……</w:t>
      </w:r>
    </w:p>
    <w:p w14:paraId="33AA50C2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)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2,57 = ……….. = 2,570</w:t>
      </w:r>
    </w:p>
    <w:p w14:paraId="27E8E0BE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ốn số thập phân thích hợp điền vào ô trống là: …….……….……….……….……</w:t>
      </w:r>
    </w:p>
    <w:p w14:paraId="2C02B0B1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)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0,567 &gt; ……….. &gt; 0, 56</w:t>
      </w:r>
    </w:p>
    <w:p w14:paraId="7E413DB4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a số thập phân thích hợp điền vào ô trống là: …….……….……….……….……….</w:t>
      </w:r>
    </w:p>
    <w:p w14:paraId="27E92691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ài 6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iết tiếp vào chỗ chấm</w:t>
      </w:r>
    </w:p>
    <w:p w14:paraId="36794C0A" w14:textId="0E5EFF5E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0BE4DA50">
          <v:rect id="_x0000_s1042" style="position:absolute;left:0;text-align:left;margin-left:153.3pt;margin-top:.35pt;width:26.8pt;height:22.4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" filled="f" stroked="f" strokeweight="1pt">
            <v:textbox>
              <w:txbxContent>
                <w:p w14:paraId="538AC7F4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  <w:t>B</w:t>
                  </w:r>
                </w:p>
              </w:txbxContent>
            </v:textbox>
          </v:rect>
        </w:pict>
      </w:r>
      <w:r>
        <w:rPr>
          <w:noProof/>
        </w:rPr>
        <w:pict w14:anchorId="2237371B">
          <v:rect id="Rectangle 235" o:spid="_x0000_s1041" style="position:absolute;left:0;text-align:left;margin-left:54.9pt;margin-top:.35pt;width:26.8pt;height:22.4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" filled="f" stroked="f" strokeweight="1pt">
            <v:textbox>
              <w:txbxContent>
                <w:p w14:paraId="5A8FE03F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  <w:t>A</w:t>
                  </w:r>
                </w:p>
              </w:txbxContent>
            </v:textbox>
          </v:rect>
        </w:pict>
      </w:r>
      <w:r w:rsidRPr="006F30FD">
        <w:rPr>
          <w:rFonts w:ascii="Times New Roman" w:eastAsia="Calibri" w:hAnsi="Times New Roman" w:cs="Times New Roman"/>
          <w:b/>
          <w:bCs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68992" behindDoc="0" locked="0" layoutInCell="1" allowOverlap="1" wp14:anchorId="524CF49D" wp14:editId="6D511308">
            <wp:simplePos x="0" y="0"/>
            <wp:positionH relativeFrom="column">
              <wp:posOffset>1376680</wp:posOffset>
            </wp:positionH>
            <wp:positionV relativeFrom="paragraph">
              <wp:posOffset>221615</wp:posOffset>
            </wp:positionV>
            <wp:extent cx="1162685" cy="1196340"/>
            <wp:effectExtent l="0" t="0" r="5715" b="10160"/>
            <wp:wrapSquare wrapText="bothSides"/>
            <wp:docPr id="1914643097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643097" name="Picture 234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200000"/>
                              </a14:imgEffect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8" t="12130" r="3460" b="4404"/>
                    <a:stretch>
                      <a:fillRect/>
                    </a:stretch>
                  </pic:blipFill>
                  <pic:spPr>
                    <a:xfrm>
                      <a:off x="0" y="0"/>
                      <a:ext cx="1162685" cy="11963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a) </w:t>
      </w:r>
    </w:p>
    <w:p w14:paraId="6666DA6C" w14:textId="138771C9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70016" behindDoc="0" locked="0" layoutInCell="1" allowOverlap="1" wp14:anchorId="5A541E9A" wp14:editId="6826EE28">
            <wp:simplePos x="0" y="0"/>
            <wp:positionH relativeFrom="column">
              <wp:posOffset>117475</wp:posOffset>
            </wp:positionH>
            <wp:positionV relativeFrom="paragraph">
              <wp:posOffset>5080</wp:posOffset>
            </wp:positionV>
            <wp:extent cx="1162685" cy="1196340"/>
            <wp:effectExtent l="0" t="0" r="5715" b="10160"/>
            <wp:wrapSquare wrapText="bothSides"/>
            <wp:docPr id="769337460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337460" name="Picture 234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200000"/>
                              </a14:imgEffect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8" t="12130" r="3460" b="4404"/>
                    <a:stretch>
                      <a:fillRect/>
                    </a:stretch>
                  </pic:blipFill>
                  <pic:spPr>
                    <a:xfrm>
                      <a:off x="0" y="0"/>
                      <a:ext cx="1162685" cy="11963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pict w14:anchorId="7E5E57F2">
          <v:roundrect id="_x0000_s1040" style="position:absolute;left:0;text-align:left;margin-left:115.6pt;margin-top:94.75pt;width:79.35pt;height:30pt;z-index:25167974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75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" fillcolor="#fbe5d6" strokecolor="#ed7d31" strokeweight="1pt">
            <v:stroke joinstyle="miter"/>
            <v:textbox>
              <w:txbxContent>
                <w:p w14:paraId="376312E9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15,367 kg</w:t>
                  </w:r>
                </w:p>
              </w:txbxContent>
            </v:textbox>
            <w10:wrap anchorx="margin"/>
          </v:roundrect>
        </w:pict>
      </w:r>
      <w:r>
        <w:rPr>
          <w:noProof/>
        </w:rPr>
        <w:pict w14:anchorId="0E368354">
          <v:roundrect id="Rectangle: Rounded Corners 198" o:spid="_x0000_s1039" style="position:absolute;left:0;text-align:left;margin-left:11.45pt;margin-top:94.85pt;width:79.35pt;height:30pt;z-index:25167872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75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" fillcolor="#fbe5d6" strokecolor="#ed7d31" strokeweight="1pt">
            <v:stroke joinstyle="miter"/>
            <v:textbox>
              <w:txbxContent>
                <w:p w14:paraId="226833ED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15,7 kg</w:t>
                  </w:r>
                </w:p>
              </w:txbxContent>
            </v:textbox>
            <w10:wrap anchorx="margin"/>
          </v:roundrect>
        </w:pic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       </w:t>
      </w:r>
    </w:p>
    <w:p w14:paraId="12D64352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                   </w:t>
      </w:r>
    </w:p>
    <w:p w14:paraId="40E14B59" w14:textId="1191B43C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        Rổ táo nhẹ </w:t>
      </w:r>
      <w:r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là: …….……….……</w:t>
      </w:r>
    </w:p>
    <w:p w14:paraId="1E1475C4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11F6B147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5723B122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)  </w:t>
      </w:r>
    </w:p>
    <w:p w14:paraId="0F4F5140" w14:textId="72B1A592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5A2D0A04">
          <v:rect id="_x0000_s1038" style="position:absolute;left:0;text-align:left;margin-left:138.35pt;margin-top:.45pt;width:26.8pt;height:22.4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" filled="f" stroked="f" strokeweight="1pt">
            <v:textbox>
              <w:txbxContent>
                <w:p w14:paraId="263BB18E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  <w:t>B</w:t>
                  </w:r>
                </w:p>
              </w:txbxContent>
            </v:textbox>
          </v:rect>
        </w:pict>
      </w:r>
      <w:r>
        <w:rPr>
          <w:noProof/>
        </w:rPr>
        <w:pict w14:anchorId="7F0BBDAE">
          <v:rect id="_x0000_s1037" style="position:absolute;left:0;text-align:left;margin-left:32.65pt;margin-top:.45pt;width:26.8pt;height:22.4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" filled="f" stroked="f" strokeweight="1pt">
            <v:textbox>
              <w:txbxContent>
                <w:p w14:paraId="283713D9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  <w:t>A</w:t>
                  </w:r>
                </w:p>
              </w:txbxContent>
            </v:textbox>
          </v:rect>
        </w:pict>
      </w:r>
    </w:p>
    <w:p w14:paraId="70ECCD4D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82304" behindDoc="0" locked="0" layoutInCell="1" allowOverlap="1" wp14:anchorId="166F3D2B" wp14:editId="448A5571">
            <wp:simplePos x="0" y="0"/>
            <wp:positionH relativeFrom="column">
              <wp:posOffset>1480820</wp:posOffset>
            </wp:positionH>
            <wp:positionV relativeFrom="paragraph">
              <wp:posOffset>2540</wp:posOffset>
            </wp:positionV>
            <wp:extent cx="922020" cy="1121410"/>
            <wp:effectExtent l="0" t="0" r="5080" b="8890"/>
            <wp:wrapSquare wrapText="bothSides"/>
            <wp:docPr id="18043989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3989" name="Picture 236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colorTemperature colorTemp="59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75" t="7072" r="6838" b="7724"/>
                    <a:stretch>
                      <a:fillRect/>
                    </a:stretch>
                  </pic:blipFill>
                  <pic:spPr>
                    <a:xfrm>
                      <a:off x="0" y="0"/>
                      <a:ext cx="922020" cy="112141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F30FD">
        <w:rPr>
          <w:rFonts w:ascii="Times New Roman" w:eastAsia="Calibri" w:hAnsi="Times New Roman" w:cs="Times New Roman"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81280" behindDoc="0" locked="0" layoutInCell="1" allowOverlap="1" wp14:anchorId="09FC9A15" wp14:editId="3AAFDCCA">
            <wp:simplePos x="0" y="0"/>
            <wp:positionH relativeFrom="margin">
              <wp:posOffset>84455</wp:posOffset>
            </wp:positionH>
            <wp:positionV relativeFrom="paragraph">
              <wp:posOffset>3175</wp:posOffset>
            </wp:positionV>
            <wp:extent cx="930275" cy="1131570"/>
            <wp:effectExtent l="0" t="0" r="9525" b="11430"/>
            <wp:wrapSquare wrapText="bothSides"/>
            <wp:docPr id="1963428109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428109" name="Picture 236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colorTemperature colorTemp="59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75" t="7072" r="6838" b="7724"/>
                    <a:stretch>
                      <a:fillRect/>
                    </a:stretch>
                  </pic:blipFill>
                  <pic:spPr>
                    <a:xfrm>
                      <a:off x="0" y="0"/>
                      <a:ext cx="930275" cy="11315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       </w:t>
      </w:r>
    </w:p>
    <w:p w14:paraId="478D06FF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                   </w:t>
      </w:r>
    </w:p>
    <w:p w14:paraId="08524094" w14:textId="5A7F7250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Quả sầu riêng nặng </w:t>
      </w:r>
      <w:r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hơn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à: …….……….…...</w:t>
      </w:r>
    </w:p>
    <w:p w14:paraId="56841C5F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2541419A" w14:textId="334EF55F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1296FA0D">
          <v:roundrect id="_x0000_s1036" style="position:absolute;left:0;text-align:left;margin-left:115.1pt;margin-top:.45pt;width:79.35pt;height:34.5pt;z-index:25168588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75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" fillcolor="#fbe5d6" strokecolor="#ed7d31" strokeweight="1pt">
            <v:stroke joinstyle="miter"/>
            <v:textbox>
              <w:txbxContent>
                <w:p w14:paraId="1BF2562A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2,98 kg</w:t>
                  </w:r>
                </w:p>
              </w:txbxContent>
            </v:textbox>
            <w10:wrap anchorx="margin"/>
          </v:roundrect>
        </w:pict>
      </w:r>
      <w:r>
        <w:rPr>
          <w:noProof/>
        </w:rPr>
        <w:pict w14:anchorId="42C677BA">
          <v:roundrect id="_x0000_s1035" style="position:absolute;left:0;text-align:left;margin-left:0;margin-top:.35pt;width:79.35pt;height:30pt;z-index:251684864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arcsize="2075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" fillcolor="#fbe5d6" strokecolor="#ed7d31" strokeweight="1pt">
            <v:stroke joinstyle="miter"/>
            <v:textbox>
              <w:txbxContent>
                <w:p w14:paraId="49A8F166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3,56 kg</w:t>
                  </w:r>
                </w:p>
              </w:txbxContent>
            </v:textbox>
            <w10:wrap anchorx="margin"/>
          </v:roundrect>
        </w:pict>
      </w:r>
    </w:p>
    <w:p w14:paraId="537E89A9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3873F4A2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) </w:t>
      </w:r>
    </w:p>
    <w:p w14:paraId="537CB554" w14:textId="6D53C640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4FFDDB2B">
          <v:rect id="_x0000_s1034" style="position:absolute;left:0;text-align:left;margin-left:148.1pt;margin-top:.7pt;width:26.8pt;height:22.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" filled="f" stroked="f" strokeweight="1pt">
            <v:textbox>
              <w:txbxContent>
                <w:p w14:paraId="7D98D1CB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  <w:t>B</w:t>
                  </w:r>
                </w:p>
              </w:txbxContent>
            </v:textbox>
          </v:rect>
        </w:pict>
      </w:r>
      <w:r>
        <w:rPr>
          <w:noProof/>
        </w:rPr>
        <w:pict w14:anchorId="3EC32A0D">
          <v:rect id="_x0000_s1033" style="position:absolute;left:0;text-align:left;margin-left:42.9pt;margin-top:4.55pt;width:26.8pt;height:22.4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" filled="f" stroked="f" strokeweight="1pt">
            <v:textbox>
              <w:txbxContent>
                <w:p w14:paraId="4B41A717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  <w:t>A</w:t>
                  </w:r>
                </w:p>
              </w:txbxContent>
            </v:textbox>
          </v:rect>
        </w:pict>
      </w:r>
    </w:p>
    <w:p w14:paraId="7245467B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noProof/>
          <w:kern w:val="0"/>
          <w:sz w:val="28"/>
          <w:szCs w:val="28"/>
          <w:lang w:bidi="th-TH"/>
          <w14:ligatures w14:val="none"/>
        </w:rPr>
        <w:lastRenderedPageBreak/>
        <w:drawing>
          <wp:anchor distT="0" distB="0" distL="114300" distR="114300" simplePos="0" relativeHeight="251684352" behindDoc="0" locked="0" layoutInCell="1" allowOverlap="1" wp14:anchorId="44DC72F2" wp14:editId="18FD9D79">
            <wp:simplePos x="0" y="0"/>
            <wp:positionH relativeFrom="column">
              <wp:posOffset>13970</wp:posOffset>
            </wp:positionH>
            <wp:positionV relativeFrom="paragraph">
              <wp:posOffset>5715</wp:posOffset>
            </wp:positionV>
            <wp:extent cx="1284605" cy="1151255"/>
            <wp:effectExtent l="0" t="0" r="10795" b="4445"/>
            <wp:wrapSquare wrapText="bothSides"/>
            <wp:docPr id="1650874272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874272" name="Picture 237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colorTemperature colorTemp="59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65" t="1874" r="9287" b="3582"/>
                    <a:stretch>
                      <a:fillRect/>
                    </a:stretch>
                  </pic:blipFill>
                  <pic:spPr>
                    <a:xfrm>
                      <a:off x="0" y="0"/>
                      <a:ext cx="1284605" cy="115125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F30FD">
        <w:rPr>
          <w:rFonts w:ascii="Times New Roman" w:eastAsia="Calibri" w:hAnsi="Times New Roman" w:cs="Times New Roman"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83328" behindDoc="0" locked="0" layoutInCell="1" allowOverlap="1" wp14:anchorId="27ED58F7" wp14:editId="3923443D">
            <wp:simplePos x="0" y="0"/>
            <wp:positionH relativeFrom="column">
              <wp:posOffset>1445895</wp:posOffset>
            </wp:positionH>
            <wp:positionV relativeFrom="paragraph">
              <wp:posOffset>6350</wp:posOffset>
            </wp:positionV>
            <wp:extent cx="1284605" cy="1151255"/>
            <wp:effectExtent l="0" t="0" r="10795" b="4445"/>
            <wp:wrapSquare wrapText="bothSides"/>
            <wp:docPr id="1830669626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669626" name="Picture 237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colorTemperature colorTemp="59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65" t="1874" r="9287" b="3582"/>
                    <a:stretch>
                      <a:fillRect/>
                    </a:stretch>
                  </pic:blipFill>
                  <pic:spPr>
                    <a:xfrm>
                      <a:off x="0" y="0"/>
                      <a:ext cx="1284605" cy="115125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6ADDD42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     </w:t>
      </w:r>
    </w:p>
    <w:p w14:paraId="370E217E" w14:textId="6256DFA3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  Rổ cam nhẹ </w:t>
      </w:r>
      <w:r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là: …….……….…...</w:t>
      </w:r>
    </w:p>
    <w:p w14:paraId="3427A38F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6FBA750C" w14:textId="3670E1DF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484FB22A">
          <v:roundrect id="_x0000_s1032" style="position:absolute;left:0;text-align:left;margin-left:122.55pt;margin-top:.75pt;width:79.35pt;height:34.5pt;z-index:25168998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75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" fillcolor="#fbe5d6" strokecolor="#ed7d31" strokeweight="1pt">
            <v:stroke joinstyle="miter"/>
            <v:textbox>
              <w:txbxContent>
                <w:p w14:paraId="05948E84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16,059 kg</w:t>
                  </w:r>
                </w:p>
              </w:txbxContent>
            </v:textbox>
            <w10:wrap anchorx="margin"/>
          </v:roundrect>
        </w:pict>
      </w:r>
      <w:r>
        <w:rPr>
          <w:noProof/>
        </w:rPr>
        <w:pict w14:anchorId="1F7C0455">
          <v:roundrect id="_x0000_s1031" style="position:absolute;left:0;text-align:left;margin-left:7.05pt;margin-top:1.5pt;width:81.75pt;height:31.5pt;z-index:2516889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75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" fillcolor="#fbe5d6" strokecolor="#ed7d31" strokeweight="1pt">
            <v:stroke joinstyle="miter"/>
            <v:textbox>
              <w:txbxContent>
                <w:p w14:paraId="4B4EBBFB" w14:textId="77777777" w:rsidR="006F30FD" w:rsidRDefault="006F30FD" w:rsidP="006F30F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16,098 kg</w:t>
                  </w:r>
                </w:p>
              </w:txbxContent>
            </v:textbox>
            <w10:wrap anchorx="margin"/>
          </v:roundrect>
        </w:pict>
      </w:r>
    </w:p>
    <w:p w14:paraId="5F292DDE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</w:p>
    <w:p w14:paraId="49D175B0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ài 7. 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iết tiếp vào chỗ chấm cho thích hợp</w:t>
      </w:r>
    </w:p>
    <w:p w14:paraId="039CCB31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0"/>
          <w:szCs w:val="20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o năm tấm bìa ghi các chữ số và kí hiệu sau:</w:t>
      </w:r>
    </w:p>
    <w:p w14:paraId="312BB9A5" w14:textId="0E4DA474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0"/>
          <w:szCs w:val="20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noProof/>
          <w:kern w:val="0"/>
          <w:sz w:val="20"/>
          <w:szCs w:val="20"/>
          <w:lang w:bidi="th-TH"/>
          <w14:ligatures w14:val="none"/>
        </w:rPr>
        <w:drawing>
          <wp:anchor distT="0" distB="0" distL="114300" distR="114300" simplePos="0" relativeHeight="251651584" behindDoc="0" locked="0" layoutInCell="1" allowOverlap="1" wp14:anchorId="72C5FEDE" wp14:editId="1FC5250B">
            <wp:simplePos x="0" y="0"/>
            <wp:positionH relativeFrom="column">
              <wp:posOffset>513715</wp:posOffset>
            </wp:positionH>
            <wp:positionV relativeFrom="paragraph">
              <wp:posOffset>105410</wp:posOffset>
            </wp:positionV>
            <wp:extent cx="521335" cy="762000"/>
            <wp:effectExtent l="0" t="0" r="12065" b="0"/>
            <wp:wrapSquare wrapText="bothSides"/>
            <wp:docPr id="27232323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32323" name="Picture 206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aturation sat="2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46" t="8854" r="18140" b="14511"/>
                    <a:stretch>
                      <a:fillRect/>
                    </a:stretch>
                  </pic:blipFill>
                  <pic:spPr>
                    <a:xfrm>
                      <a:off x="0" y="0"/>
                      <a:ext cx="521335" cy="762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F30FD">
        <w:rPr>
          <w:rFonts w:ascii="Times New Roman" w:eastAsia="Calibri" w:hAnsi="Times New Roman" w:cs="Times New Roman"/>
          <w:noProof/>
          <w:kern w:val="0"/>
          <w:sz w:val="20"/>
          <w:szCs w:val="20"/>
          <w:lang w:bidi="th-TH"/>
          <w14:ligatures w14:val="none"/>
        </w:rPr>
        <w:drawing>
          <wp:anchor distT="0" distB="0" distL="114300" distR="114300" simplePos="0" relativeHeight="251665920" behindDoc="0" locked="0" layoutInCell="1" allowOverlap="1" wp14:anchorId="64CC3DA5" wp14:editId="0A65BD62">
            <wp:simplePos x="0" y="0"/>
            <wp:positionH relativeFrom="column">
              <wp:posOffset>4066540</wp:posOffset>
            </wp:positionH>
            <wp:positionV relativeFrom="paragraph">
              <wp:posOffset>83820</wp:posOffset>
            </wp:positionV>
            <wp:extent cx="528955" cy="762000"/>
            <wp:effectExtent l="0" t="0" r="4445" b="0"/>
            <wp:wrapSquare wrapText="bothSides"/>
            <wp:docPr id="14568823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8823" name="Picture 210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aturation sat="2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88" t="19739" r="28601" b="6994"/>
                    <a:stretch>
                      <a:fillRect/>
                    </a:stretch>
                  </pic:blipFill>
                  <pic:spPr>
                    <a:xfrm>
                      <a:off x="0" y="0"/>
                      <a:ext cx="528955" cy="762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F30FD">
        <w:rPr>
          <w:noProof/>
          <w:sz w:val="20"/>
          <w:szCs w:val="20"/>
        </w:rPr>
        <w:pict w14:anchorId="6EF3EE3B">
          <v:roundrect id="_x0000_s1030" style="position:absolute;left:0;text-align:left;margin-left:312.9pt;margin-top:.7pt;width:56.7pt;height:73.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" filled="f" strokecolor="#5b9bd5" strokeweight="1.5pt">
            <v:stroke joinstyle="miter"/>
            <v:textbox>
              <w:txbxContent>
                <w:p w14:paraId="42F7C2CE" w14:textId="77777777" w:rsidR="006F30FD" w:rsidRDefault="006F30FD" w:rsidP="006F30FD">
                  <w:pPr>
                    <w:jc w:val="center"/>
                  </w:pPr>
                </w:p>
              </w:txbxContent>
            </v:textbox>
          </v:roundrect>
        </w:pict>
      </w:r>
      <w:r w:rsidRPr="006F30FD">
        <w:rPr>
          <w:noProof/>
          <w:sz w:val="20"/>
          <w:szCs w:val="20"/>
        </w:rPr>
        <w:pict w14:anchorId="24F00A2D">
          <v:roundrect id="_x0000_s1029" style="position:absolute;left:0;text-align:left;margin-left:242.6pt;margin-top:.7pt;width:56.7pt;height:73.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" filled="f" strokecolor="#5b9bd5" strokeweight="1.5pt">
            <v:stroke joinstyle="miter"/>
            <v:textbox>
              <w:txbxContent>
                <w:p w14:paraId="3364D0AB" w14:textId="77777777" w:rsidR="006F30FD" w:rsidRDefault="006F30FD" w:rsidP="006F30FD">
                  <w:pPr>
                    <w:jc w:val="center"/>
                  </w:pPr>
                </w:p>
              </w:txbxContent>
            </v:textbox>
          </v:roundrect>
        </w:pict>
      </w:r>
      <w:r w:rsidRPr="006F30FD">
        <w:rPr>
          <w:rFonts w:ascii="Times New Roman" w:eastAsia="Calibri" w:hAnsi="Times New Roman" w:cs="Times New Roman"/>
          <w:noProof/>
          <w:kern w:val="0"/>
          <w:sz w:val="20"/>
          <w:szCs w:val="20"/>
          <w:lang w:bidi="th-TH"/>
          <w14:ligatures w14:val="none"/>
        </w:rPr>
        <w:drawing>
          <wp:anchor distT="0" distB="0" distL="114300" distR="114300" simplePos="0" relativeHeight="251659776" behindDoc="0" locked="0" layoutInCell="1" allowOverlap="1" wp14:anchorId="7D971B4D" wp14:editId="28FF494B">
            <wp:simplePos x="0" y="0"/>
            <wp:positionH relativeFrom="column">
              <wp:posOffset>2286000</wp:posOffset>
            </wp:positionH>
            <wp:positionV relativeFrom="paragraph">
              <wp:posOffset>104775</wp:posOffset>
            </wp:positionV>
            <wp:extent cx="512445" cy="768985"/>
            <wp:effectExtent l="0" t="0" r="8255" b="5715"/>
            <wp:wrapSquare wrapText="bothSides"/>
            <wp:docPr id="1402921994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921994" name="Picture 208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aturation sat="2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58" t="17177" r="26334" b="19538"/>
                    <a:stretch>
                      <a:fillRect/>
                    </a:stretch>
                  </pic:blipFill>
                  <pic:spPr>
                    <a:xfrm>
                      <a:off x="0" y="0"/>
                      <a:ext cx="512445" cy="76898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F30FD">
        <w:rPr>
          <w:noProof/>
          <w:sz w:val="20"/>
          <w:szCs w:val="20"/>
        </w:rPr>
        <w:pict w14:anchorId="23619890">
          <v:roundrect id="Rectangle: Rounded Corners 211" o:spid="_x0000_s1028" style="position:absolute;left:0;text-align:left;margin-left:171.65pt;margin-top:.7pt;width:56.7pt;height:73.7pt;z-index:25166848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" filled="f" strokecolor="#5b9bd5" strokeweight="1.5pt">
            <v:stroke joinstyle="miter"/>
            <v:textbox>
              <w:txbxContent>
                <w:p w14:paraId="2471A435" w14:textId="77777777" w:rsidR="006F30FD" w:rsidRDefault="006F30FD" w:rsidP="006F30FD">
                  <w:pPr>
                    <w:jc w:val="center"/>
                  </w:pPr>
                </w:p>
              </w:txbxContent>
            </v:textbox>
            <w10:wrap anchorx="margin"/>
          </v:roundrect>
        </w:pict>
      </w:r>
      <w:r w:rsidRPr="006F30FD">
        <w:rPr>
          <w:rFonts w:ascii="Times New Roman" w:eastAsia="Calibri" w:hAnsi="Times New Roman" w:cs="Times New Roman"/>
          <w:noProof/>
          <w:kern w:val="0"/>
          <w:sz w:val="20"/>
          <w:szCs w:val="20"/>
          <w:lang w:bidi="th-TH"/>
          <w14:ligatures w14:val="none"/>
        </w:rPr>
        <w:drawing>
          <wp:anchor distT="0" distB="0" distL="114300" distR="114300" simplePos="0" relativeHeight="251655680" behindDoc="0" locked="0" layoutInCell="1" allowOverlap="1" wp14:anchorId="70002061" wp14:editId="5EF16569">
            <wp:simplePos x="0" y="0"/>
            <wp:positionH relativeFrom="column">
              <wp:posOffset>1376045</wp:posOffset>
            </wp:positionH>
            <wp:positionV relativeFrom="paragraph">
              <wp:posOffset>68580</wp:posOffset>
            </wp:positionV>
            <wp:extent cx="505460" cy="800100"/>
            <wp:effectExtent l="0" t="0" r="2540" b="0"/>
            <wp:wrapSquare wrapText="bothSides"/>
            <wp:docPr id="1349982132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982132" name="Picture 207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aturation sat="2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44" t="16271" r="20560" b="9907"/>
                    <a:stretch>
                      <a:fillRect/>
                    </a:stretch>
                  </pic:blipFill>
                  <pic:spPr>
                    <a:xfrm>
                      <a:off x="0" y="0"/>
                      <a:ext cx="505460" cy="8001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F30FD">
        <w:rPr>
          <w:noProof/>
          <w:sz w:val="20"/>
          <w:szCs w:val="20"/>
        </w:rPr>
        <w:pict w14:anchorId="43873E19">
          <v:roundrect id="_x0000_s1027" style="position:absolute;left:0;text-align:left;margin-left:33.9pt;margin-top:.8pt;width:56.7pt;height:73.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" filled="f" strokecolor="#5b9bd5" strokeweight="1.5pt">
            <v:stroke joinstyle="miter"/>
            <v:textbox>
              <w:txbxContent>
                <w:p w14:paraId="63B2740F" w14:textId="77777777" w:rsidR="006F30FD" w:rsidRDefault="006F30FD" w:rsidP="006F30FD">
                  <w:pPr>
                    <w:jc w:val="center"/>
                  </w:pPr>
                </w:p>
              </w:txbxContent>
            </v:textbox>
          </v:roundrect>
        </w:pict>
      </w:r>
      <w:r w:rsidRPr="006F30FD">
        <w:rPr>
          <w:noProof/>
          <w:sz w:val="20"/>
          <w:szCs w:val="20"/>
        </w:rPr>
        <w:pict w14:anchorId="5EED1148">
          <v:roundrect id="_x0000_s1026" style="position:absolute;left:0;text-align:left;margin-left:101.5pt;margin-top:.65pt;width:56.7pt;height:73.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" filled="f" strokecolor="#5b9bd5" strokeweight="1.5pt">
            <v:stroke joinstyle="miter"/>
            <v:textbox>
              <w:txbxContent>
                <w:p w14:paraId="40A92A71" w14:textId="77777777" w:rsidR="006F30FD" w:rsidRDefault="006F30FD" w:rsidP="006F30FD">
                  <w:pPr>
                    <w:jc w:val="center"/>
                  </w:pPr>
                </w:p>
              </w:txbxContent>
            </v:textbox>
          </v:roundrect>
        </w:pict>
      </w:r>
    </w:p>
    <w:p w14:paraId="757DB42C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0"/>
          <w:szCs w:val="20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noProof/>
          <w:kern w:val="0"/>
          <w:sz w:val="20"/>
          <w:szCs w:val="20"/>
          <w:lang w:bidi="th-TH"/>
          <w14:ligatures w14:val="none"/>
        </w:rPr>
        <w:drawing>
          <wp:anchor distT="0" distB="0" distL="114300" distR="114300" simplePos="0" relativeHeight="251661824" behindDoc="0" locked="0" layoutInCell="1" allowOverlap="1" wp14:anchorId="26B0EE57" wp14:editId="6CB44596">
            <wp:simplePos x="0" y="0"/>
            <wp:positionH relativeFrom="column">
              <wp:posOffset>3285490</wp:posOffset>
            </wp:positionH>
            <wp:positionV relativeFrom="paragraph">
              <wp:posOffset>135255</wp:posOffset>
            </wp:positionV>
            <wp:extent cx="295275" cy="431800"/>
            <wp:effectExtent l="0" t="0" r="9525" b="0"/>
            <wp:wrapSquare wrapText="bothSides"/>
            <wp:docPr id="2020581964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581964" name="Picture 209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aturation sat="2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61" t="18704" r="21081" b="1653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4318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F30FD">
        <w:rPr>
          <w:rFonts w:ascii="Times New Roman" w:eastAsia="Calibri" w:hAnsi="Times New Roman" w:cs="Times New Roman"/>
          <w:kern w:val="0"/>
          <w:sz w:val="20"/>
          <w:szCs w:val="20"/>
          <w:lang w:bidi="th-TH"/>
          <w14:ligatures w14:val="none"/>
        </w:rPr>
        <w:t xml:space="preserve">                                           </w:t>
      </w:r>
    </w:p>
    <w:p w14:paraId="7275F5E4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32671A0C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385F1FB1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a)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Từ các tấm bìa trên, ta lập được tất cả …….…... số thập phân có bốn chữ số mà phần thập phân gồm hai chữ số. </w:t>
      </w:r>
    </w:p>
    <w:p w14:paraId="344FA145" w14:textId="77777777" w:rsidR="006F30FD" w:rsidRPr="006F30FD" w:rsidRDefault="006F30FD" w:rsidP="006F30F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kern w:val="0"/>
          <w:position w:val="24"/>
          <w:sz w:val="28"/>
          <w:szCs w:val="28"/>
          <w:lang w:bidi="th-TH"/>
          <w14:ligatures w14:val="none"/>
        </w:rPr>
      </w:pPr>
      <w:r w:rsidRPr="006F30FD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)</w:t>
      </w:r>
      <w:r w:rsidRPr="006F30FD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Trong các số vừa lập được, số lớn nhất là …….…..., số bé nhất là …….…..</w:t>
      </w:r>
    </w:p>
    <w:p w14:paraId="6DEA90FB" w14:textId="77777777" w:rsidR="006F30FD" w:rsidRPr="006F30FD" w:rsidRDefault="006F30FD" w:rsidP="006F30FD">
      <w:pPr>
        <w:rPr>
          <w:rFonts w:ascii="Calibri" w:eastAsia="Calibri" w:hAnsi="Calibri" w:cs="Times New Roman"/>
          <w:kern w:val="0"/>
          <w:szCs w:val="28"/>
          <w:lang w:bidi="th-TH"/>
          <w14:ligatures w14:val="none"/>
        </w:rPr>
      </w:pPr>
    </w:p>
    <w:p w14:paraId="5380D503" w14:textId="77777777" w:rsidR="006F30FD" w:rsidRPr="006F30FD" w:rsidRDefault="006F30FD" w:rsidP="006F30F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6F30FD" w:rsidRPr="006F30FD" w:rsidSect="006F30FD">
      <w:pgSz w:w="12240" w:h="15840"/>
      <w:pgMar w:top="993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50031"/>
    <w:rsid w:val="000013D8"/>
    <w:rsid w:val="00004BA2"/>
    <w:rsid w:val="0001068D"/>
    <w:rsid w:val="00020869"/>
    <w:rsid w:val="00020A17"/>
    <w:rsid w:val="00036D9F"/>
    <w:rsid w:val="00050194"/>
    <w:rsid w:val="00067DCD"/>
    <w:rsid w:val="00081005"/>
    <w:rsid w:val="0008173C"/>
    <w:rsid w:val="000902C5"/>
    <w:rsid w:val="00091D5B"/>
    <w:rsid w:val="00091DFC"/>
    <w:rsid w:val="000933C2"/>
    <w:rsid w:val="00093998"/>
    <w:rsid w:val="00093B29"/>
    <w:rsid w:val="00097CB4"/>
    <w:rsid w:val="000A3085"/>
    <w:rsid w:val="000A584A"/>
    <w:rsid w:val="000A68D2"/>
    <w:rsid w:val="000B52FA"/>
    <w:rsid w:val="000C2CF3"/>
    <w:rsid w:val="000C4BE0"/>
    <w:rsid w:val="000D515E"/>
    <w:rsid w:val="000E0313"/>
    <w:rsid w:val="000E3B49"/>
    <w:rsid w:val="0010032C"/>
    <w:rsid w:val="0010380C"/>
    <w:rsid w:val="00103966"/>
    <w:rsid w:val="001049E1"/>
    <w:rsid w:val="00110BE3"/>
    <w:rsid w:val="00113002"/>
    <w:rsid w:val="00115D03"/>
    <w:rsid w:val="001161B3"/>
    <w:rsid w:val="00122013"/>
    <w:rsid w:val="00125871"/>
    <w:rsid w:val="0013048B"/>
    <w:rsid w:val="00130D9E"/>
    <w:rsid w:val="00140093"/>
    <w:rsid w:val="0014223F"/>
    <w:rsid w:val="001425A0"/>
    <w:rsid w:val="001427F4"/>
    <w:rsid w:val="00147DAB"/>
    <w:rsid w:val="00150031"/>
    <w:rsid w:val="00151B25"/>
    <w:rsid w:val="00155E5E"/>
    <w:rsid w:val="001608EB"/>
    <w:rsid w:val="00166569"/>
    <w:rsid w:val="001672B2"/>
    <w:rsid w:val="00167DE9"/>
    <w:rsid w:val="0017208B"/>
    <w:rsid w:val="001814EA"/>
    <w:rsid w:val="001823A4"/>
    <w:rsid w:val="00186843"/>
    <w:rsid w:val="001873EE"/>
    <w:rsid w:val="00193B69"/>
    <w:rsid w:val="00195B96"/>
    <w:rsid w:val="001A51E7"/>
    <w:rsid w:val="001A5C6E"/>
    <w:rsid w:val="001A6012"/>
    <w:rsid w:val="001B12FE"/>
    <w:rsid w:val="001B5DEA"/>
    <w:rsid w:val="001C21C5"/>
    <w:rsid w:val="001C4B37"/>
    <w:rsid w:val="001D24EF"/>
    <w:rsid w:val="001D2D71"/>
    <w:rsid w:val="001D4F16"/>
    <w:rsid w:val="001E1B00"/>
    <w:rsid w:val="001E5C77"/>
    <w:rsid w:val="001E788A"/>
    <w:rsid w:val="001F0B95"/>
    <w:rsid w:val="001F5049"/>
    <w:rsid w:val="001F5551"/>
    <w:rsid w:val="001F6B39"/>
    <w:rsid w:val="001F7D28"/>
    <w:rsid w:val="002007A3"/>
    <w:rsid w:val="0020119C"/>
    <w:rsid w:val="00205343"/>
    <w:rsid w:val="002116FA"/>
    <w:rsid w:val="0021326D"/>
    <w:rsid w:val="00221E47"/>
    <w:rsid w:val="00224CE9"/>
    <w:rsid w:val="00230198"/>
    <w:rsid w:val="00240363"/>
    <w:rsid w:val="002425B5"/>
    <w:rsid w:val="00244D5E"/>
    <w:rsid w:val="00244EB3"/>
    <w:rsid w:val="00250E9C"/>
    <w:rsid w:val="002615ED"/>
    <w:rsid w:val="002651BC"/>
    <w:rsid w:val="0027464F"/>
    <w:rsid w:val="0027676F"/>
    <w:rsid w:val="00281C2F"/>
    <w:rsid w:val="002837DB"/>
    <w:rsid w:val="002853B5"/>
    <w:rsid w:val="00285BA7"/>
    <w:rsid w:val="00285F3E"/>
    <w:rsid w:val="002902FC"/>
    <w:rsid w:val="00295D34"/>
    <w:rsid w:val="00297F2F"/>
    <w:rsid w:val="002A07EC"/>
    <w:rsid w:val="002A1AB9"/>
    <w:rsid w:val="002A7BE1"/>
    <w:rsid w:val="002B22A5"/>
    <w:rsid w:val="002B6015"/>
    <w:rsid w:val="002B6307"/>
    <w:rsid w:val="002B65A7"/>
    <w:rsid w:val="002C7D93"/>
    <w:rsid w:val="002D12AD"/>
    <w:rsid w:val="002D24F4"/>
    <w:rsid w:val="002D3D50"/>
    <w:rsid w:val="002D7803"/>
    <w:rsid w:val="002F58ED"/>
    <w:rsid w:val="00300FFA"/>
    <w:rsid w:val="00303925"/>
    <w:rsid w:val="003057B1"/>
    <w:rsid w:val="00306953"/>
    <w:rsid w:val="00340D25"/>
    <w:rsid w:val="00341BBB"/>
    <w:rsid w:val="00342515"/>
    <w:rsid w:val="003426AB"/>
    <w:rsid w:val="003471B0"/>
    <w:rsid w:val="00356A46"/>
    <w:rsid w:val="00357738"/>
    <w:rsid w:val="00360205"/>
    <w:rsid w:val="003618A7"/>
    <w:rsid w:val="00363DC3"/>
    <w:rsid w:val="003653FE"/>
    <w:rsid w:val="003717C4"/>
    <w:rsid w:val="003740D8"/>
    <w:rsid w:val="003A0CF6"/>
    <w:rsid w:val="003A4108"/>
    <w:rsid w:val="003A4C6D"/>
    <w:rsid w:val="003A77F3"/>
    <w:rsid w:val="003B057B"/>
    <w:rsid w:val="003B3B81"/>
    <w:rsid w:val="003B4A97"/>
    <w:rsid w:val="003B70A1"/>
    <w:rsid w:val="003C35E8"/>
    <w:rsid w:val="003C59CE"/>
    <w:rsid w:val="003C5D36"/>
    <w:rsid w:val="003C6716"/>
    <w:rsid w:val="003C7894"/>
    <w:rsid w:val="003D7323"/>
    <w:rsid w:val="003E0E5E"/>
    <w:rsid w:val="003E18E8"/>
    <w:rsid w:val="003E5B41"/>
    <w:rsid w:val="003F17BB"/>
    <w:rsid w:val="00400505"/>
    <w:rsid w:val="00400F39"/>
    <w:rsid w:val="00401FE4"/>
    <w:rsid w:val="00402F8A"/>
    <w:rsid w:val="00405C54"/>
    <w:rsid w:val="004145EF"/>
    <w:rsid w:val="00424699"/>
    <w:rsid w:val="0043124A"/>
    <w:rsid w:val="00432708"/>
    <w:rsid w:val="00432DF3"/>
    <w:rsid w:val="004434A1"/>
    <w:rsid w:val="00445239"/>
    <w:rsid w:val="00450001"/>
    <w:rsid w:val="00450F9E"/>
    <w:rsid w:val="0045716A"/>
    <w:rsid w:val="00473180"/>
    <w:rsid w:val="00473A98"/>
    <w:rsid w:val="004804C8"/>
    <w:rsid w:val="004809E8"/>
    <w:rsid w:val="004826D5"/>
    <w:rsid w:val="00483A13"/>
    <w:rsid w:val="00486463"/>
    <w:rsid w:val="00493C61"/>
    <w:rsid w:val="00496EDB"/>
    <w:rsid w:val="004972D1"/>
    <w:rsid w:val="004A043B"/>
    <w:rsid w:val="004A0965"/>
    <w:rsid w:val="004A0F61"/>
    <w:rsid w:val="004A1228"/>
    <w:rsid w:val="004B0532"/>
    <w:rsid w:val="004B497A"/>
    <w:rsid w:val="004B6333"/>
    <w:rsid w:val="004C1559"/>
    <w:rsid w:val="004C3A7D"/>
    <w:rsid w:val="004D22A1"/>
    <w:rsid w:val="004D6E49"/>
    <w:rsid w:val="004E30C8"/>
    <w:rsid w:val="004E64AB"/>
    <w:rsid w:val="004F11B2"/>
    <w:rsid w:val="004F1798"/>
    <w:rsid w:val="00504348"/>
    <w:rsid w:val="00506AFE"/>
    <w:rsid w:val="0051299F"/>
    <w:rsid w:val="00514185"/>
    <w:rsid w:val="005246BA"/>
    <w:rsid w:val="00543ABE"/>
    <w:rsid w:val="00560C90"/>
    <w:rsid w:val="00586206"/>
    <w:rsid w:val="00592AA5"/>
    <w:rsid w:val="005A6052"/>
    <w:rsid w:val="005B7967"/>
    <w:rsid w:val="005C7199"/>
    <w:rsid w:val="005C728D"/>
    <w:rsid w:val="005D2092"/>
    <w:rsid w:val="005D29FB"/>
    <w:rsid w:val="005D4A2A"/>
    <w:rsid w:val="005D65C7"/>
    <w:rsid w:val="005F06A9"/>
    <w:rsid w:val="005F0832"/>
    <w:rsid w:val="005F14A0"/>
    <w:rsid w:val="005F1D7D"/>
    <w:rsid w:val="006047AF"/>
    <w:rsid w:val="00605E1C"/>
    <w:rsid w:val="006163F1"/>
    <w:rsid w:val="00635A86"/>
    <w:rsid w:val="00640290"/>
    <w:rsid w:val="00640294"/>
    <w:rsid w:val="0064201B"/>
    <w:rsid w:val="0064469A"/>
    <w:rsid w:val="0064782B"/>
    <w:rsid w:val="00647EDD"/>
    <w:rsid w:val="00651DEA"/>
    <w:rsid w:val="00653611"/>
    <w:rsid w:val="006542BF"/>
    <w:rsid w:val="00656F8D"/>
    <w:rsid w:val="0066284F"/>
    <w:rsid w:val="0066326C"/>
    <w:rsid w:val="006714F5"/>
    <w:rsid w:val="00672103"/>
    <w:rsid w:val="00674367"/>
    <w:rsid w:val="0067700D"/>
    <w:rsid w:val="0068484C"/>
    <w:rsid w:val="00684FF4"/>
    <w:rsid w:val="006921D9"/>
    <w:rsid w:val="006A7D26"/>
    <w:rsid w:val="006B7B0E"/>
    <w:rsid w:val="006C5B59"/>
    <w:rsid w:val="006C6856"/>
    <w:rsid w:val="006D644F"/>
    <w:rsid w:val="006D7429"/>
    <w:rsid w:val="006F0458"/>
    <w:rsid w:val="006F30FD"/>
    <w:rsid w:val="006F4471"/>
    <w:rsid w:val="00703A65"/>
    <w:rsid w:val="00710555"/>
    <w:rsid w:val="00716CF5"/>
    <w:rsid w:val="007223F9"/>
    <w:rsid w:val="00725D5E"/>
    <w:rsid w:val="007310F2"/>
    <w:rsid w:val="007331B0"/>
    <w:rsid w:val="00736218"/>
    <w:rsid w:val="00752998"/>
    <w:rsid w:val="0076001A"/>
    <w:rsid w:val="007613D8"/>
    <w:rsid w:val="00761DEE"/>
    <w:rsid w:val="007659C3"/>
    <w:rsid w:val="00765A6C"/>
    <w:rsid w:val="00765EE6"/>
    <w:rsid w:val="00771164"/>
    <w:rsid w:val="007715B2"/>
    <w:rsid w:val="00777261"/>
    <w:rsid w:val="00786ECF"/>
    <w:rsid w:val="00787DC5"/>
    <w:rsid w:val="00792914"/>
    <w:rsid w:val="00794D51"/>
    <w:rsid w:val="00795312"/>
    <w:rsid w:val="00795E88"/>
    <w:rsid w:val="007B08CA"/>
    <w:rsid w:val="007B2E5D"/>
    <w:rsid w:val="007C1F00"/>
    <w:rsid w:val="007C2C24"/>
    <w:rsid w:val="007C2E9C"/>
    <w:rsid w:val="007C3C80"/>
    <w:rsid w:val="007C49F7"/>
    <w:rsid w:val="007C67F0"/>
    <w:rsid w:val="007C79DC"/>
    <w:rsid w:val="007D1915"/>
    <w:rsid w:val="007D27EF"/>
    <w:rsid w:val="007D41BD"/>
    <w:rsid w:val="007E0B28"/>
    <w:rsid w:val="007E1EB4"/>
    <w:rsid w:val="007E4133"/>
    <w:rsid w:val="007E52CB"/>
    <w:rsid w:val="00802482"/>
    <w:rsid w:val="00804151"/>
    <w:rsid w:val="00807381"/>
    <w:rsid w:val="00811BC6"/>
    <w:rsid w:val="00812071"/>
    <w:rsid w:val="008137AF"/>
    <w:rsid w:val="008158BA"/>
    <w:rsid w:val="0082232A"/>
    <w:rsid w:val="008267E2"/>
    <w:rsid w:val="00827E12"/>
    <w:rsid w:val="008307A5"/>
    <w:rsid w:val="00833868"/>
    <w:rsid w:val="00833C7C"/>
    <w:rsid w:val="00834A55"/>
    <w:rsid w:val="00835A97"/>
    <w:rsid w:val="008372AE"/>
    <w:rsid w:val="008414A1"/>
    <w:rsid w:val="00854719"/>
    <w:rsid w:val="0085768B"/>
    <w:rsid w:val="0086267E"/>
    <w:rsid w:val="00863AF8"/>
    <w:rsid w:val="00871C91"/>
    <w:rsid w:val="00873486"/>
    <w:rsid w:val="00876B92"/>
    <w:rsid w:val="00880B8D"/>
    <w:rsid w:val="008824BF"/>
    <w:rsid w:val="00882961"/>
    <w:rsid w:val="00892BE5"/>
    <w:rsid w:val="008A09DB"/>
    <w:rsid w:val="008A7EBC"/>
    <w:rsid w:val="008B2886"/>
    <w:rsid w:val="008B4686"/>
    <w:rsid w:val="008B4C34"/>
    <w:rsid w:val="008B58DD"/>
    <w:rsid w:val="008C0E0F"/>
    <w:rsid w:val="008C3C10"/>
    <w:rsid w:val="008D2683"/>
    <w:rsid w:val="008D357D"/>
    <w:rsid w:val="008D40D3"/>
    <w:rsid w:val="008D42D8"/>
    <w:rsid w:val="008E02F3"/>
    <w:rsid w:val="008E129D"/>
    <w:rsid w:val="008F2620"/>
    <w:rsid w:val="008F4BC2"/>
    <w:rsid w:val="008F6CA4"/>
    <w:rsid w:val="008F7053"/>
    <w:rsid w:val="00903915"/>
    <w:rsid w:val="0090477C"/>
    <w:rsid w:val="009052F0"/>
    <w:rsid w:val="00906AD8"/>
    <w:rsid w:val="00917F63"/>
    <w:rsid w:val="00921E51"/>
    <w:rsid w:val="009235D6"/>
    <w:rsid w:val="00924B00"/>
    <w:rsid w:val="00925917"/>
    <w:rsid w:val="009305FE"/>
    <w:rsid w:val="00936CAD"/>
    <w:rsid w:val="00944C49"/>
    <w:rsid w:val="00954135"/>
    <w:rsid w:val="009550EA"/>
    <w:rsid w:val="00955BF9"/>
    <w:rsid w:val="00957158"/>
    <w:rsid w:val="00960627"/>
    <w:rsid w:val="009615BD"/>
    <w:rsid w:val="00965237"/>
    <w:rsid w:val="00966395"/>
    <w:rsid w:val="00966896"/>
    <w:rsid w:val="009835FD"/>
    <w:rsid w:val="00987744"/>
    <w:rsid w:val="00992288"/>
    <w:rsid w:val="009962BA"/>
    <w:rsid w:val="009A2F0D"/>
    <w:rsid w:val="009A3B98"/>
    <w:rsid w:val="009A4EEA"/>
    <w:rsid w:val="009A5CD7"/>
    <w:rsid w:val="009B1BC4"/>
    <w:rsid w:val="009B25CE"/>
    <w:rsid w:val="009B3DA7"/>
    <w:rsid w:val="009B6C7B"/>
    <w:rsid w:val="009B6CE2"/>
    <w:rsid w:val="009C3CD8"/>
    <w:rsid w:val="009F0936"/>
    <w:rsid w:val="009F1351"/>
    <w:rsid w:val="009F4F8F"/>
    <w:rsid w:val="009F7C73"/>
    <w:rsid w:val="00A00814"/>
    <w:rsid w:val="00A00C1C"/>
    <w:rsid w:val="00A02F43"/>
    <w:rsid w:val="00A0500C"/>
    <w:rsid w:val="00A12401"/>
    <w:rsid w:val="00A218BA"/>
    <w:rsid w:val="00A30116"/>
    <w:rsid w:val="00A3227C"/>
    <w:rsid w:val="00A41DAA"/>
    <w:rsid w:val="00A461AD"/>
    <w:rsid w:val="00A50C51"/>
    <w:rsid w:val="00A528DF"/>
    <w:rsid w:val="00A52E0E"/>
    <w:rsid w:val="00A54D95"/>
    <w:rsid w:val="00A60B7A"/>
    <w:rsid w:val="00A60F02"/>
    <w:rsid w:val="00A620FA"/>
    <w:rsid w:val="00A66351"/>
    <w:rsid w:val="00A67A6C"/>
    <w:rsid w:val="00A777E4"/>
    <w:rsid w:val="00A8206F"/>
    <w:rsid w:val="00A82A06"/>
    <w:rsid w:val="00A85865"/>
    <w:rsid w:val="00A94A9F"/>
    <w:rsid w:val="00AA1FA7"/>
    <w:rsid w:val="00AA5FB2"/>
    <w:rsid w:val="00AB5515"/>
    <w:rsid w:val="00AC0F99"/>
    <w:rsid w:val="00AC3ECC"/>
    <w:rsid w:val="00AC4F10"/>
    <w:rsid w:val="00AC64DF"/>
    <w:rsid w:val="00AC6F57"/>
    <w:rsid w:val="00AC73F8"/>
    <w:rsid w:val="00AC7EB8"/>
    <w:rsid w:val="00AD49F2"/>
    <w:rsid w:val="00AD6167"/>
    <w:rsid w:val="00AD7260"/>
    <w:rsid w:val="00AE3F95"/>
    <w:rsid w:val="00AE77B4"/>
    <w:rsid w:val="00AF6641"/>
    <w:rsid w:val="00AF7DE2"/>
    <w:rsid w:val="00B07899"/>
    <w:rsid w:val="00B1168E"/>
    <w:rsid w:val="00B11E52"/>
    <w:rsid w:val="00B165D4"/>
    <w:rsid w:val="00B2358F"/>
    <w:rsid w:val="00B329AE"/>
    <w:rsid w:val="00B471D0"/>
    <w:rsid w:val="00B47570"/>
    <w:rsid w:val="00B50D8F"/>
    <w:rsid w:val="00B54527"/>
    <w:rsid w:val="00B60693"/>
    <w:rsid w:val="00B62CBC"/>
    <w:rsid w:val="00B634C7"/>
    <w:rsid w:val="00B6650B"/>
    <w:rsid w:val="00B701F6"/>
    <w:rsid w:val="00B73760"/>
    <w:rsid w:val="00B84E6A"/>
    <w:rsid w:val="00B862CC"/>
    <w:rsid w:val="00B914E8"/>
    <w:rsid w:val="00B92819"/>
    <w:rsid w:val="00BA1FCF"/>
    <w:rsid w:val="00BA7601"/>
    <w:rsid w:val="00BB023C"/>
    <w:rsid w:val="00BC6112"/>
    <w:rsid w:val="00BC7693"/>
    <w:rsid w:val="00BD2AE3"/>
    <w:rsid w:val="00BD380E"/>
    <w:rsid w:val="00BE4BF4"/>
    <w:rsid w:val="00BF4298"/>
    <w:rsid w:val="00BF65E7"/>
    <w:rsid w:val="00BF7001"/>
    <w:rsid w:val="00BF73C0"/>
    <w:rsid w:val="00C13205"/>
    <w:rsid w:val="00C16127"/>
    <w:rsid w:val="00C16B92"/>
    <w:rsid w:val="00C26C1D"/>
    <w:rsid w:val="00C310F0"/>
    <w:rsid w:val="00C31306"/>
    <w:rsid w:val="00C318F0"/>
    <w:rsid w:val="00C33095"/>
    <w:rsid w:val="00C334DB"/>
    <w:rsid w:val="00C462D0"/>
    <w:rsid w:val="00C4655D"/>
    <w:rsid w:val="00C57E26"/>
    <w:rsid w:val="00C702F8"/>
    <w:rsid w:val="00C75617"/>
    <w:rsid w:val="00C81B6D"/>
    <w:rsid w:val="00C90E7E"/>
    <w:rsid w:val="00C93069"/>
    <w:rsid w:val="00C94D4F"/>
    <w:rsid w:val="00C95AFF"/>
    <w:rsid w:val="00C97742"/>
    <w:rsid w:val="00C97765"/>
    <w:rsid w:val="00CA020B"/>
    <w:rsid w:val="00CA18F7"/>
    <w:rsid w:val="00CA2AB9"/>
    <w:rsid w:val="00CA6099"/>
    <w:rsid w:val="00CA7976"/>
    <w:rsid w:val="00CB14B5"/>
    <w:rsid w:val="00CB3BCC"/>
    <w:rsid w:val="00CB3F12"/>
    <w:rsid w:val="00CB64D1"/>
    <w:rsid w:val="00CD4A1F"/>
    <w:rsid w:val="00CD64DD"/>
    <w:rsid w:val="00CE0093"/>
    <w:rsid w:val="00CE1E5A"/>
    <w:rsid w:val="00CE24A7"/>
    <w:rsid w:val="00CE398E"/>
    <w:rsid w:val="00CE55F9"/>
    <w:rsid w:val="00CE7849"/>
    <w:rsid w:val="00CF0665"/>
    <w:rsid w:val="00CF4A26"/>
    <w:rsid w:val="00CF5BC0"/>
    <w:rsid w:val="00D005F1"/>
    <w:rsid w:val="00D0431A"/>
    <w:rsid w:val="00D12FFF"/>
    <w:rsid w:val="00D17266"/>
    <w:rsid w:val="00D17F98"/>
    <w:rsid w:val="00D300CD"/>
    <w:rsid w:val="00D44332"/>
    <w:rsid w:val="00D52206"/>
    <w:rsid w:val="00D557ED"/>
    <w:rsid w:val="00D60BF1"/>
    <w:rsid w:val="00D617DB"/>
    <w:rsid w:val="00D61B8D"/>
    <w:rsid w:val="00D62851"/>
    <w:rsid w:val="00D6773C"/>
    <w:rsid w:val="00D72262"/>
    <w:rsid w:val="00D72DC4"/>
    <w:rsid w:val="00D77C8A"/>
    <w:rsid w:val="00D82E30"/>
    <w:rsid w:val="00D90461"/>
    <w:rsid w:val="00D91871"/>
    <w:rsid w:val="00D9243C"/>
    <w:rsid w:val="00D95B88"/>
    <w:rsid w:val="00DA023D"/>
    <w:rsid w:val="00DA1951"/>
    <w:rsid w:val="00DA1DE0"/>
    <w:rsid w:val="00DA2057"/>
    <w:rsid w:val="00DA20B5"/>
    <w:rsid w:val="00DA21D0"/>
    <w:rsid w:val="00DA34EC"/>
    <w:rsid w:val="00DA53F6"/>
    <w:rsid w:val="00DB0A4B"/>
    <w:rsid w:val="00DB21F4"/>
    <w:rsid w:val="00DC286B"/>
    <w:rsid w:val="00DD01BF"/>
    <w:rsid w:val="00DD12C5"/>
    <w:rsid w:val="00DD4689"/>
    <w:rsid w:val="00DD5AF5"/>
    <w:rsid w:val="00DE2274"/>
    <w:rsid w:val="00DE27B2"/>
    <w:rsid w:val="00DE62DC"/>
    <w:rsid w:val="00DF67E0"/>
    <w:rsid w:val="00E016E3"/>
    <w:rsid w:val="00E024EE"/>
    <w:rsid w:val="00E03CF8"/>
    <w:rsid w:val="00E05744"/>
    <w:rsid w:val="00E1416B"/>
    <w:rsid w:val="00E20170"/>
    <w:rsid w:val="00E225EF"/>
    <w:rsid w:val="00E31240"/>
    <w:rsid w:val="00E36909"/>
    <w:rsid w:val="00E42435"/>
    <w:rsid w:val="00E44F13"/>
    <w:rsid w:val="00E5338C"/>
    <w:rsid w:val="00E54443"/>
    <w:rsid w:val="00E62594"/>
    <w:rsid w:val="00E63EA2"/>
    <w:rsid w:val="00E7034C"/>
    <w:rsid w:val="00E73B6D"/>
    <w:rsid w:val="00E77526"/>
    <w:rsid w:val="00E778E8"/>
    <w:rsid w:val="00E8291E"/>
    <w:rsid w:val="00E83332"/>
    <w:rsid w:val="00E839F6"/>
    <w:rsid w:val="00E9453A"/>
    <w:rsid w:val="00E966AE"/>
    <w:rsid w:val="00EA1303"/>
    <w:rsid w:val="00EA4F12"/>
    <w:rsid w:val="00EA532E"/>
    <w:rsid w:val="00EB51C7"/>
    <w:rsid w:val="00EC5CF3"/>
    <w:rsid w:val="00EC6939"/>
    <w:rsid w:val="00EC7184"/>
    <w:rsid w:val="00ED25B1"/>
    <w:rsid w:val="00ED6E23"/>
    <w:rsid w:val="00ED71D3"/>
    <w:rsid w:val="00ED7E6D"/>
    <w:rsid w:val="00F021AF"/>
    <w:rsid w:val="00F0600D"/>
    <w:rsid w:val="00F169FC"/>
    <w:rsid w:val="00F16FB0"/>
    <w:rsid w:val="00F213D7"/>
    <w:rsid w:val="00F330DA"/>
    <w:rsid w:val="00F376D0"/>
    <w:rsid w:val="00F37B78"/>
    <w:rsid w:val="00F54313"/>
    <w:rsid w:val="00F61CEB"/>
    <w:rsid w:val="00F72DF0"/>
    <w:rsid w:val="00F73B14"/>
    <w:rsid w:val="00F76F40"/>
    <w:rsid w:val="00F81003"/>
    <w:rsid w:val="00F82ED2"/>
    <w:rsid w:val="00F9269E"/>
    <w:rsid w:val="00F96243"/>
    <w:rsid w:val="00F979E0"/>
    <w:rsid w:val="00FB0429"/>
    <w:rsid w:val="00FB502B"/>
    <w:rsid w:val="00FB6CAE"/>
    <w:rsid w:val="00FC058C"/>
    <w:rsid w:val="00FC2F24"/>
    <w:rsid w:val="00FC6C86"/>
    <w:rsid w:val="00FD2879"/>
    <w:rsid w:val="00FD5A3A"/>
    <w:rsid w:val="00FE3A13"/>
    <w:rsid w:val="00FF503D"/>
    <w:rsid w:val="00FF64DC"/>
    <w:rsid w:val="00FF7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4:docId w14:val="13648AF5"/>
  <w15:chartTrackingRefBased/>
  <w15:docId w15:val="{F20BE6E2-F49C-4608-8C9A-589E160D60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6F30FD"/>
    <w:pPr>
      <w:spacing w:after="0" w:line="240" w:lineRule="auto"/>
    </w:pPr>
    <w:rPr>
      <w:rFonts w:eastAsia="DengXi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microsoft.com/office/2007/relationships/hdphoto" Target="media/hdphoto8.wdp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microsoft.com/office/2007/relationships/hdphoto" Target="media/hdphoto1.wdp"/><Relationship Id="rId33" Type="http://schemas.microsoft.com/office/2007/relationships/hdphoto" Target="media/hdphoto5.wdp"/><Relationship Id="rId38" Type="http://schemas.openxmlformats.org/officeDocument/2006/relationships/image" Target="media/image18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microsoft.com/office/2007/relationships/hdphoto" Target="media/hdphoto3.wdp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image" Target="media/image15.png"/><Relationship Id="rId37" Type="http://schemas.microsoft.com/office/2007/relationships/hdphoto" Target="media/hdphoto7.wdp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36" Type="http://schemas.openxmlformats.org/officeDocument/2006/relationships/image" Target="media/image17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microsoft.com/office/2007/relationships/hdphoto" Target="media/hdphoto4.wdp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microsoft.com/office/2007/relationships/hdphoto" Target="media/hdphoto2.wdp"/><Relationship Id="rId30" Type="http://schemas.openxmlformats.org/officeDocument/2006/relationships/image" Target="media/image14.png"/><Relationship Id="rId35" Type="http://schemas.microsoft.com/office/2007/relationships/hdphoto" Target="media/hdphoto6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418</Words>
  <Characters>2384</Characters>
  <Application>Microsoft Office Word</Application>
  <DocSecurity>0</DocSecurity>
  <Lines>19</Lines>
  <Paragraphs>5</Paragraphs>
  <ScaleCrop>false</ScaleCrop>
  <Company/>
  <LinksUpToDate>false</LinksUpToDate>
  <CharactersWithSpaces>2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2</cp:revision>
  <dcterms:created xsi:type="dcterms:W3CDTF">2024-10-27T03:10:00Z</dcterms:created>
  <dcterms:modified xsi:type="dcterms:W3CDTF">2024-10-27T03:14:00Z</dcterms:modified>
</cp:coreProperties>
</file>